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1234" w:rsidRPr="00E32DDA" w:rsidRDefault="004F1234" w:rsidP="004F1234">
      <w:pPr>
        <w:autoSpaceDE w:val="0"/>
        <w:autoSpaceDN w:val="0"/>
        <w:adjustRightInd w:val="0"/>
        <w:spacing w:after="30" w:line="276" w:lineRule="auto"/>
        <w:jc w:val="center"/>
        <w:rPr>
          <w:rFonts w:ascii="KG Love Somebody" w:hAnsi="KG Love Somebody" w:cs="KG Love Somebody"/>
          <w:b/>
          <w:bCs/>
          <w:sz w:val="28"/>
          <w:szCs w:val="24"/>
        </w:rPr>
      </w:pPr>
      <w:r w:rsidRPr="00E32DDA">
        <w:rPr>
          <w:rFonts w:ascii="KG Love Somebody" w:hAnsi="KG Love Somebody" w:cs="KG Love Somebody"/>
          <w:b/>
          <w:bCs/>
          <w:sz w:val="28"/>
          <w:szCs w:val="24"/>
        </w:rPr>
        <w:t xml:space="preserve">To divide using Synthetic Division the divisor must be a </w:t>
      </w:r>
      <w:r w:rsidR="006D006D" w:rsidRPr="00E32DDA">
        <w:rPr>
          <w:rFonts w:ascii="KG Love Somebody" w:hAnsi="KG Love Somebody" w:cs="KG Love Somebody"/>
          <w:b/>
          <w:bCs/>
          <w:sz w:val="28"/>
          <w:szCs w:val="24"/>
        </w:rPr>
        <w:t>______________________________</w:t>
      </w:r>
      <w:r w:rsidRPr="00E32DDA">
        <w:rPr>
          <w:rFonts w:ascii="KG Love Somebody" w:hAnsi="KG Love Somebody" w:cs="KG Love Somebody"/>
          <w:b/>
          <w:bCs/>
          <w:sz w:val="28"/>
          <w:szCs w:val="24"/>
        </w:rPr>
        <w:t xml:space="preserve"> with a </w:t>
      </w:r>
      <w:r w:rsidR="006D006D" w:rsidRPr="00E32DDA">
        <w:rPr>
          <w:rFonts w:ascii="KG Love Somebody" w:hAnsi="KG Love Somebody" w:cs="KG Love Somebody"/>
          <w:b/>
          <w:bCs/>
          <w:sz w:val="28"/>
          <w:szCs w:val="24"/>
        </w:rPr>
        <w:t>________________________________________________.</w:t>
      </w:r>
    </w:p>
    <w:p w:rsidR="006D006D" w:rsidRPr="00E32DDA" w:rsidRDefault="006D006D" w:rsidP="0069096A">
      <w:pPr>
        <w:jc w:val="center"/>
        <w:rPr>
          <w:rFonts w:ascii="KG Love Somebody" w:hAnsi="KG Love Somebody"/>
          <w:b/>
          <w:sz w:val="28"/>
          <w:szCs w:val="24"/>
        </w:rPr>
      </w:pPr>
      <w:r w:rsidRPr="00E32DDA">
        <w:rPr>
          <w:rFonts w:ascii="KG Love Somebody" w:hAnsi="KG Love Somebody"/>
          <w:b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803E9A7" wp14:editId="59278249">
                <wp:simplePos x="0" y="0"/>
                <wp:positionH relativeFrom="column">
                  <wp:posOffset>3829050</wp:posOffset>
                </wp:positionH>
                <wp:positionV relativeFrom="paragraph">
                  <wp:posOffset>-1270</wp:posOffset>
                </wp:positionV>
                <wp:extent cx="1140460" cy="438150"/>
                <wp:effectExtent l="0" t="0" r="21590" b="1905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046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249A7A" id="Rectangle 10" o:spid="_x0000_s1026" style="position:absolute;margin-left:301.5pt;margin-top:-.1pt;width:89.8pt;height:34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" fillcolor="white [3201]" strokecolor="black [3200]" strokeweight="1pt"/>
            </w:pict>
          </mc:Fallback>
        </mc:AlternateContent>
      </w:r>
      <w:r w:rsidRPr="00E32DDA">
        <w:rPr>
          <w:rFonts w:ascii="KG Love Somebody" w:hAnsi="KG Love Somebody"/>
          <w:b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C02586F" wp14:editId="61078C4A">
                <wp:simplePos x="0" y="0"/>
                <wp:positionH relativeFrom="column">
                  <wp:posOffset>1981200</wp:posOffset>
                </wp:positionH>
                <wp:positionV relativeFrom="paragraph">
                  <wp:posOffset>36830</wp:posOffset>
                </wp:positionV>
                <wp:extent cx="1143000" cy="43815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0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A27039" id="Rectangle 9" o:spid="_x0000_s1026" style="position:absolute;margin-left:156pt;margin-top:2.9pt;width:90pt;height:34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" fillcolor="white [3201]" strokecolor="black [3200]" strokeweight="1pt"/>
            </w:pict>
          </mc:Fallback>
        </mc:AlternateContent>
      </w:r>
      <w:proofErr w:type="gramStart"/>
      <w:r w:rsidRPr="00E32DDA">
        <w:rPr>
          <w:rFonts w:ascii="KG Love Somebody" w:hAnsi="KG Love Somebody"/>
          <w:b/>
          <w:sz w:val="28"/>
          <w:szCs w:val="24"/>
        </w:rPr>
        <w:t>or</w:t>
      </w:r>
      <w:proofErr w:type="gramEnd"/>
      <w:r w:rsidRPr="00E32DDA">
        <w:rPr>
          <w:rFonts w:ascii="KG Love Somebody" w:hAnsi="KG Love Somebody"/>
          <w:b/>
          <w:sz w:val="28"/>
          <w:szCs w:val="24"/>
        </w:rPr>
        <w:t xml:space="preserve"> </w:t>
      </w:r>
    </w:p>
    <w:p w:rsidR="006D006D" w:rsidRPr="00E32DDA" w:rsidRDefault="006D006D" w:rsidP="0069096A">
      <w:pPr>
        <w:jc w:val="center"/>
        <w:rPr>
          <w:rFonts w:ascii="DK Carte Blanche" w:hAnsi="DK Carte Blanche"/>
          <w:b/>
          <w:szCs w:val="24"/>
        </w:rPr>
      </w:pPr>
    </w:p>
    <w:p w:rsidR="00B36ED1" w:rsidRPr="00E32DDA" w:rsidRDefault="00B36ED1" w:rsidP="0069096A">
      <w:pPr>
        <w:jc w:val="center"/>
        <w:rPr>
          <w:rFonts w:ascii="DK Carte Blanche" w:hAnsi="DK Carte Blanche"/>
          <w:b/>
          <w:sz w:val="28"/>
          <w:szCs w:val="24"/>
        </w:rPr>
      </w:pPr>
      <w:r w:rsidRPr="00E32DDA">
        <w:rPr>
          <w:rFonts w:ascii="DK Carte Blanche" w:hAnsi="DK Carte Blanche"/>
          <w:b/>
          <w:sz w:val="28"/>
          <w:szCs w:val="24"/>
        </w:rPr>
        <w:t>What does synthetic division look like?</w:t>
      </w:r>
    </w:p>
    <w:p w:rsidR="00B36ED1" w:rsidRPr="00E32DDA" w:rsidRDefault="00B36ED1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sz w:val="28"/>
          <w:szCs w:val="24"/>
        </w:rPr>
        <w:t>1.) Set the divisor = 0 and solve. Use this value to place in the box.</w:t>
      </w:r>
    </w:p>
    <w:p w:rsidR="00B36ED1" w:rsidRPr="00E32DDA" w:rsidRDefault="00B36ED1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sz w:val="28"/>
          <w:szCs w:val="24"/>
        </w:rPr>
        <w:t>2.) Take the dividend, written in standard form and with any necessary “place holders” for missing exponents, and list the coefficients. *Don’t forget your signs!</w:t>
      </w:r>
    </w:p>
    <w:p w:rsidR="00B36ED1" w:rsidRPr="00E32DDA" w:rsidRDefault="0069096A" w:rsidP="0069096A">
      <w:pPr>
        <w:jc w:val="center"/>
        <w:rPr>
          <w:rFonts w:ascii="KG Love Somebody" w:hAnsi="KG Love Somebody"/>
          <w:sz w:val="28"/>
          <w:szCs w:val="24"/>
        </w:rPr>
      </w:pPr>
      <w:r w:rsidRPr="00E32DDA">
        <w:rPr>
          <w:noProof/>
          <w:sz w:val="28"/>
          <w:szCs w:val="24"/>
        </w:rPr>
        <w:drawing>
          <wp:inline distT="0" distB="0" distL="0" distR="0" wp14:anchorId="14042F56" wp14:editId="7F98A4B2">
            <wp:extent cx="3064934" cy="1302316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94308" cy="131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6ED1" w:rsidRPr="00E32DDA" w:rsidRDefault="006C23C3">
      <w:pPr>
        <w:rPr>
          <w:rFonts w:ascii="KG Love Somebody" w:hAnsi="KG Love Somebody"/>
          <w:sz w:val="28"/>
          <w:szCs w:val="24"/>
        </w:rPr>
      </w:pPr>
      <w:r w:rsidRPr="00E32DDA">
        <w:rPr>
          <w:noProof/>
          <w:sz w:val="28"/>
          <w:szCs w:val="24"/>
        </w:rPr>
        <w:drawing>
          <wp:anchor distT="0" distB="0" distL="114300" distR="114300" simplePos="0" relativeHeight="251663360" behindDoc="1" locked="0" layoutInCell="1" allowOverlap="1" wp14:anchorId="1DF3322F" wp14:editId="15D8EFBF">
            <wp:simplePos x="0" y="0"/>
            <wp:positionH relativeFrom="margin">
              <wp:align>center</wp:align>
            </wp:positionH>
            <wp:positionV relativeFrom="paragraph">
              <wp:posOffset>334645</wp:posOffset>
            </wp:positionV>
            <wp:extent cx="3013710" cy="132080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371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5FBF" w:rsidRPr="00E32DDA">
        <w:rPr>
          <w:rFonts w:ascii="KG Love Somebody" w:hAnsi="KG Love Somebody"/>
          <w:sz w:val="28"/>
          <w:szCs w:val="24"/>
        </w:rPr>
        <w:t>3.) Bring down the 1</w:t>
      </w:r>
      <w:r w:rsidR="00EB5FBF" w:rsidRPr="00E32DDA">
        <w:rPr>
          <w:rFonts w:ascii="KG Love Somebody" w:hAnsi="KG Love Somebody"/>
          <w:sz w:val="28"/>
          <w:szCs w:val="24"/>
          <w:vertAlign w:val="superscript"/>
        </w:rPr>
        <w:t>st</w:t>
      </w:r>
      <w:r w:rsidR="00EB5FBF" w:rsidRPr="00E32DDA">
        <w:rPr>
          <w:rFonts w:ascii="KG Love Somebody" w:hAnsi="KG Love Somebody"/>
          <w:sz w:val="28"/>
          <w:szCs w:val="24"/>
        </w:rPr>
        <w:t xml:space="preserve"> coefficient under the </w:t>
      </w:r>
      <w:r w:rsidR="001652B2" w:rsidRPr="00E32DDA">
        <w:rPr>
          <w:rFonts w:ascii="KG Love Somebody" w:hAnsi="KG Love Somebody"/>
          <w:sz w:val="28"/>
          <w:szCs w:val="24"/>
        </w:rPr>
        <w:t>line.</w:t>
      </w:r>
    </w:p>
    <w:p w:rsidR="006C23C3" w:rsidRPr="00E32DDA" w:rsidRDefault="006C23C3" w:rsidP="006C23C3">
      <w:pPr>
        <w:jc w:val="center"/>
        <w:rPr>
          <w:rFonts w:ascii="KG Love Somebody" w:hAnsi="KG Love Somebody"/>
          <w:sz w:val="28"/>
          <w:szCs w:val="24"/>
        </w:rPr>
      </w:pPr>
      <w:r w:rsidRPr="00E32DDA">
        <w:rPr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722E7B" wp14:editId="3D6DF216">
                <wp:simplePos x="0" y="0"/>
                <wp:positionH relativeFrom="column">
                  <wp:posOffset>2933700</wp:posOffset>
                </wp:positionH>
                <wp:positionV relativeFrom="paragraph">
                  <wp:posOffset>528955</wp:posOffset>
                </wp:positionV>
                <wp:extent cx="45719" cy="561975"/>
                <wp:effectExtent l="38100" t="0" r="69215" b="4762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561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2CFEDE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26" type="#_x0000_t32" style="position:absolute;margin-left:231pt;margin-top:41.65pt;width:3.6pt;height:4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" strokecolor="black [3200]" strokeweight="1.5pt">
                <v:stroke endarrow="block" joinstyle="miter"/>
              </v:shape>
            </w:pict>
          </mc:Fallback>
        </mc:AlternateContent>
      </w:r>
    </w:p>
    <w:p w:rsidR="006C23C3" w:rsidRPr="00E32DDA" w:rsidRDefault="006C23C3" w:rsidP="006C23C3">
      <w:pPr>
        <w:rPr>
          <w:rFonts w:ascii="KG Love Somebody" w:hAnsi="KG Love Somebody"/>
          <w:sz w:val="28"/>
          <w:szCs w:val="24"/>
        </w:rPr>
      </w:pPr>
    </w:p>
    <w:p w:rsidR="006C23C3" w:rsidRPr="00E32DDA" w:rsidRDefault="006C23C3" w:rsidP="006C23C3">
      <w:pPr>
        <w:rPr>
          <w:rFonts w:ascii="KG Love Somebody" w:hAnsi="KG Love Somebody"/>
          <w:sz w:val="28"/>
          <w:szCs w:val="24"/>
        </w:rPr>
      </w:pPr>
    </w:p>
    <w:p w:rsidR="006C23C3" w:rsidRPr="00E32DDA" w:rsidRDefault="006C23C3" w:rsidP="006C23C3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DED01D2" wp14:editId="486BA83C">
                <wp:simplePos x="0" y="0"/>
                <wp:positionH relativeFrom="column">
                  <wp:posOffset>2833024</wp:posOffset>
                </wp:positionH>
                <wp:positionV relativeFrom="paragraph">
                  <wp:posOffset>134562</wp:posOffset>
                </wp:positionV>
                <wp:extent cx="339090" cy="360045"/>
                <wp:effectExtent l="0" t="0" r="3810" b="190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23C3" w:rsidRPr="006C23C3" w:rsidRDefault="006C23C3">
                            <w:pPr>
                              <w:rPr>
                                <w:sz w:val="36"/>
                              </w:rPr>
                            </w:pPr>
                            <w:r w:rsidRPr="006C23C3">
                              <w:rPr>
                                <w:sz w:val="36"/>
                              </w:rPr>
                              <w:t>#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ED01D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3.05pt;margin-top:10.6pt;width:26.7pt;height:28.3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" stroked="f">
                <v:textbox>
                  <w:txbxContent>
                    <w:p w:rsidR="006C23C3" w:rsidRPr="006C23C3" w:rsidRDefault="006C23C3">
                      <w:pPr>
                        <w:rPr>
                          <w:sz w:val="36"/>
                        </w:rPr>
                      </w:pPr>
                      <w:r w:rsidRPr="006C23C3">
                        <w:rPr>
                          <w:sz w:val="36"/>
                        </w:rPr>
                        <w:t>#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C23C3" w:rsidRPr="00E32DDA" w:rsidRDefault="006C23C3" w:rsidP="006C23C3">
      <w:pPr>
        <w:rPr>
          <w:rFonts w:ascii="KG Love Somebody" w:hAnsi="KG Love Somebody"/>
          <w:sz w:val="28"/>
          <w:szCs w:val="24"/>
        </w:rPr>
      </w:pPr>
    </w:p>
    <w:p w:rsidR="006C23C3" w:rsidRPr="00E32DDA" w:rsidRDefault="006C23C3" w:rsidP="006C23C3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sz w:val="28"/>
          <w:szCs w:val="24"/>
        </w:rPr>
        <w:t>4.) Multiply the coefficient under the</w:t>
      </w:r>
      <w:r w:rsidR="00F97745" w:rsidRPr="00E32DDA">
        <w:rPr>
          <w:rFonts w:ascii="KG Love Somebody" w:hAnsi="KG Love Somebody"/>
          <w:sz w:val="28"/>
          <w:szCs w:val="24"/>
        </w:rPr>
        <w:t xml:space="preserve"> line by the number in your box and place it above the line under the next coefficient.</w:t>
      </w:r>
    </w:p>
    <w:p w:rsidR="006C23C3" w:rsidRPr="00E32DDA" w:rsidRDefault="006C23C3" w:rsidP="006C23C3">
      <w:pPr>
        <w:jc w:val="center"/>
        <w:rPr>
          <w:rFonts w:ascii="KG Love Somebody" w:hAnsi="KG Love Somebody"/>
          <w:sz w:val="28"/>
          <w:szCs w:val="24"/>
        </w:rPr>
      </w:pPr>
      <w:r w:rsidRPr="00E32DDA">
        <w:rPr>
          <w:noProof/>
          <w:sz w:val="28"/>
          <w:szCs w:val="24"/>
        </w:rPr>
        <w:drawing>
          <wp:anchor distT="0" distB="0" distL="114300" distR="114300" simplePos="0" relativeHeight="251666432" behindDoc="1" locked="0" layoutInCell="1" allowOverlap="1" wp14:anchorId="6521E28E" wp14:editId="5FFD5CD7">
            <wp:simplePos x="0" y="0"/>
            <wp:positionH relativeFrom="margin">
              <wp:align>center</wp:align>
            </wp:positionH>
            <wp:positionV relativeFrom="paragraph">
              <wp:posOffset>6350</wp:posOffset>
            </wp:positionV>
            <wp:extent cx="2930236" cy="1284216"/>
            <wp:effectExtent l="0" t="0" r="381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0236" cy="12842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23C3" w:rsidRPr="00E32DDA" w:rsidRDefault="00F97745" w:rsidP="006C23C3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15DF9C98" wp14:editId="3E8729B1">
                <wp:simplePos x="0" y="0"/>
                <wp:positionH relativeFrom="column">
                  <wp:posOffset>3130550</wp:posOffset>
                </wp:positionH>
                <wp:positionV relativeFrom="paragraph">
                  <wp:posOffset>126827</wp:posOffset>
                </wp:positionV>
                <wp:extent cx="297815" cy="366395"/>
                <wp:effectExtent l="0" t="0" r="6985" b="0"/>
                <wp:wrapSquare wrapText="bothSides"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66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7745" w:rsidRPr="00F97745" w:rsidRDefault="00F97745" w:rsidP="00F97745">
                            <w:pPr>
                              <w:rPr>
                                <w:sz w:val="40"/>
                              </w:rPr>
                            </w:pPr>
                            <w:r w:rsidRPr="00F97745">
                              <w:rPr>
                                <w:sz w:val="40"/>
                              </w:rPr>
                              <w:t>#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DF9C98" id="_x0000_s1027" type="#_x0000_t202" style="position:absolute;margin-left:246.5pt;margin-top:10pt;width:23.45pt;height:28.8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" stroked="f">
                <v:textbox>
                  <w:txbxContent>
                    <w:p w:rsidR="00F97745" w:rsidRPr="00F97745" w:rsidRDefault="00F97745" w:rsidP="00F97745">
                      <w:pPr>
                        <w:rPr>
                          <w:sz w:val="40"/>
                        </w:rPr>
                      </w:pPr>
                      <w:r w:rsidRPr="00F97745">
                        <w:rPr>
                          <w:sz w:val="40"/>
                        </w:rPr>
                        <w:t>#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652B2" w:rsidRPr="00E32DDA" w:rsidRDefault="00F97745">
      <w:pPr>
        <w:rPr>
          <w:rFonts w:ascii="KG Love Somebody" w:hAnsi="KG Love Somebody"/>
          <w:sz w:val="28"/>
          <w:szCs w:val="24"/>
        </w:rPr>
      </w:pPr>
      <w:r w:rsidRPr="00E32DDA">
        <w:rPr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2574729" wp14:editId="4951E442">
                <wp:simplePos x="0" y="0"/>
                <wp:positionH relativeFrom="column">
                  <wp:posOffset>3061855</wp:posOffset>
                </wp:positionH>
                <wp:positionV relativeFrom="paragraph">
                  <wp:posOffset>132310</wp:posOffset>
                </wp:positionV>
                <wp:extent cx="193963" cy="441209"/>
                <wp:effectExtent l="0" t="38100" r="53975" b="1651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963" cy="4412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62F9AD" id="Straight Arrow Connector 23" o:spid="_x0000_s1026" type="#_x0000_t32" style="position:absolute;margin-left:241.1pt;margin-top:10.4pt;width:15.25pt;height:34.75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" strokecolor="black [3200]" strokeweight="1.5pt">
                <v:stroke endarrow="block" joinstyle="miter"/>
              </v:shape>
            </w:pict>
          </mc:Fallback>
        </mc:AlternateContent>
      </w:r>
      <w:r w:rsidRPr="00E32DDA">
        <w:rPr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AE952F" wp14:editId="759E2AC6">
                <wp:simplePos x="0" y="0"/>
                <wp:positionH relativeFrom="column">
                  <wp:posOffset>2286000</wp:posOffset>
                </wp:positionH>
                <wp:positionV relativeFrom="paragraph">
                  <wp:posOffset>4503</wp:posOffset>
                </wp:positionV>
                <wp:extent cx="471055" cy="387927"/>
                <wp:effectExtent l="0" t="0" r="62865" b="5080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1055" cy="38792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9AF9C4" id="Straight Arrow Connector 21" o:spid="_x0000_s1026" type="#_x0000_t32" style="position:absolute;margin-left:180pt;margin-top:.35pt;width:37.1pt;height:30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" strokecolor="black [3200]" strokeweight="1.5pt">
                <v:stroke endarrow="block" joinstyle="miter"/>
              </v:shape>
            </w:pict>
          </mc:Fallback>
        </mc:AlternateContent>
      </w:r>
    </w:p>
    <w:p w:rsidR="00F97745" w:rsidRPr="00E32DDA" w:rsidRDefault="00F97745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FDBF40D" wp14:editId="442E75F5">
                <wp:simplePos x="0" y="0"/>
                <wp:positionH relativeFrom="column">
                  <wp:posOffset>2763925</wp:posOffset>
                </wp:positionH>
                <wp:positionV relativeFrom="paragraph">
                  <wp:posOffset>9410</wp:posOffset>
                </wp:positionV>
                <wp:extent cx="339090" cy="360045"/>
                <wp:effectExtent l="0" t="0" r="3810" b="1905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23C3" w:rsidRPr="006C23C3" w:rsidRDefault="006C23C3" w:rsidP="006C23C3">
                            <w:pPr>
                              <w:rPr>
                                <w:sz w:val="36"/>
                              </w:rPr>
                            </w:pPr>
                            <w:r w:rsidRPr="006C23C3">
                              <w:rPr>
                                <w:sz w:val="36"/>
                              </w:rPr>
                              <w:t>#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DBF40D" id="_x0000_s1028" type="#_x0000_t202" style="position:absolute;margin-left:217.65pt;margin-top:.75pt;width:26.7pt;height:28.3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" stroked="f">
                <v:textbox>
                  <w:txbxContent>
                    <w:p w:rsidR="006C23C3" w:rsidRPr="006C23C3" w:rsidRDefault="006C23C3" w:rsidP="006C23C3">
                      <w:pPr>
                        <w:rPr>
                          <w:sz w:val="36"/>
                        </w:rPr>
                      </w:pPr>
                      <w:r w:rsidRPr="006C23C3">
                        <w:rPr>
                          <w:sz w:val="36"/>
                        </w:rPr>
                        <w:t>#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36ED1" w:rsidRPr="00E32DDA" w:rsidRDefault="00F97745" w:rsidP="00F97745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sz w:val="28"/>
          <w:szCs w:val="24"/>
        </w:rPr>
        <w:lastRenderedPageBreak/>
        <w:t>5.) Add the two numbers together and bring the new number under the line.</w:t>
      </w:r>
    </w:p>
    <w:p w:rsidR="00F97745" w:rsidRPr="00E32DDA" w:rsidRDefault="00F97745" w:rsidP="00F97745">
      <w:pPr>
        <w:jc w:val="center"/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5700CAC" wp14:editId="76A30610">
                <wp:simplePos x="0" y="0"/>
                <wp:positionH relativeFrom="column">
                  <wp:posOffset>3055158</wp:posOffset>
                </wp:positionH>
                <wp:positionV relativeFrom="paragraph">
                  <wp:posOffset>9352</wp:posOffset>
                </wp:positionV>
                <wp:extent cx="491837" cy="976746"/>
                <wp:effectExtent l="0" t="0" r="22860" b="13970"/>
                <wp:wrapNone/>
                <wp:docPr id="29" name="Ova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1837" cy="976746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3231D92" id="Oval 29" o:spid="_x0000_s1026" style="position:absolute;margin-left:240.55pt;margin-top:.75pt;width:38.75pt;height:76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" filled="f" strokecolor="black [3200]" strokeweight="1pt">
                <v:stroke joinstyle="miter"/>
              </v:oval>
            </w:pict>
          </mc:Fallback>
        </mc:AlternateContent>
      </w:r>
      <w:r w:rsidRPr="00E32DDA">
        <w:rPr>
          <w:noProof/>
          <w:sz w:val="28"/>
          <w:szCs w:val="24"/>
        </w:rPr>
        <w:drawing>
          <wp:anchor distT="0" distB="0" distL="114300" distR="114300" simplePos="0" relativeHeight="251672576" behindDoc="1" locked="0" layoutInCell="1" allowOverlap="1" wp14:anchorId="672C7D02" wp14:editId="30C4B6D4">
            <wp:simplePos x="0" y="0"/>
            <wp:positionH relativeFrom="margin">
              <wp:align>center</wp:align>
            </wp:positionH>
            <wp:positionV relativeFrom="paragraph">
              <wp:posOffset>6350</wp:posOffset>
            </wp:positionV>
            <wp:extent cx="2930236" cy="1284216"/>
            <wp:effectExtent l="0" t="0" r="381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0236" cy="12842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7745" w:rsidRPr="00E32DDA" w:rsidRDefault="00F97745" w:rsidP="004F1234">
      <w:pPr>
        <w:tabs>
          <w:tab w:val="right" w:pos="4750"/>
        </w:tabs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480B3D28" wp14:editId="72360663">
                <wp:simplePos x="0" y="0"/>
                <wp:positionH relativeFrom="column">
                  <wp:posOffset>3130550</wp:posOffset>
                </wp:positionH>
                <wp:positionV relativeFrom="paragraph">
                  <wp:posOffset>126827</wp:posOffset>
                </wp:positionV>
                <wp:extent cx="297815" cy="366395"/>
                <wp:effectExtent l="0" t="0" r="6985" b="0"/>
                <wp:wrapSquare wrapText="bothSides"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815" cy="366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7745" w:rsidRPr="00F97745" w:rsidRDefault="00F97745" w:rsidP="00F97745">
                            <w:pPr>
                              <w:rPr>
                                <w:sz w:val="40"/>
                              </w:rPr>
                            </w:pPr>
                            <w:r w:rsidRPr="00F97745">
                              <w:rPr>
                                <w:sz w:val="40"/>
                              </w:rPr>
                              <w:t>#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B3D28" id="_x0000_s1029" type="#_x0000_t202" style="position:absolute;margin-left:246.5pt;margin-top:10pt;width:23.45pt;height:28.8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" stroked="f">
                <v:textbox>
                  <w:txbxContent>
                    <w:p w:rsidR="00F97745" w:rsidRPr="00F97745" w:rsidRDefault="00F97745" w:rsidP="00F97745">
                      <w:pPr>
                        <w:rPr>
                          <w:sz w:val="40"/>
                        </w:rPr>
                      </w:pPr>
                      <w:r w:rsidRPr="00F97745">
                        <w:rPr>
                          <w:sz w:val="40"/>
                        </w:rPr>
                        <w:t>#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F1234" w:rsidRPr="00E32DDA">
        <w:rPr>
          <w:rFonts w:ascii="KG Love Somebody" w:hAnsi="KG Love Somebody"/>
          <w:sz w:val="28"/>
          <w:szCs w:val="24"/>
        </w:rPr>
        <w:tab/>
      </w:r>
    </w:p>
    <w:p w:rsidR="00F97745" w:rsidRPr="00E32DDA" w:rsidRDefault="006D006D" w:rsidP="00F97745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4B9DC9FF" wp14:editId="7F5B1DF0">
                <wp:simplePos x="0" y="0"/>
                <wp:positionH relativeFrom="margin">
                  <wp:align>center</wp:align>
                </wp:positionH>
                <wp:positionV relativeFrom="paragraph">
                  <wp:posOffset>351790</wp:posOffset>
                </wp:positionV>
                <wp:extent cx="491490" cy="400050"/>
                <wp:effectExtent l="0" t="0" r="3810" b="0"/>
                <wp:wrapSquare wrapText="bothSides"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490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B212C" w:rsidRPr="006C23C3" w:rsidRDefault="009B212C" w:rsidP="009B212C">
                            <w:pPr>
                              <w:rPr>
                                <w:sz w:val="36"/>
                              </w:rPr>
                            </w:pPr>
                            <w:r w:rsidRPr="006C23C3">
                              <w:rPr>
                                <w:sz w:val="36"/>
                              </w:rPr>
                              <w:t>#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9DC9FF" id="_x0000_s1030" type="#_x0000_t202" style="position:absolute;margin-left:0;margin-top:27.7pt;width:38.7pt;height:31.5pt;z-index:25167769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" stroked="f">
                <v:textbox>
                  <w:txbxContent>
                    <w:p w:rsidR="009B212C" w:rsidRPr="006C23C3" w:rsidRDefault="009B212C" w:rsidP="009B212C">
                      <w:pPr>
                        <w:rPr>
                          <w:sz w:val="36"/>
                        </w:rPr>
                      </w:pPr>
                      <w:r w:rsidRPr="006C23C3">
                        <w:rPr>
                          <w:sz w:val="36"/>
                        </w:rPr>
                        <w:t>#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A92B17"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0BFFAB36" wp14:editId="6A57FDF2">
                <wp:simplePos x="0" y="0"/>
                <wp:positionH relativeFrom="column">
                  <wp:posOffset>2848268</wp:posOffset>
                </wp:positionH>
                <wp:positionV relativeFrom="paragraph">
                  <wp:posOffset>332984</wp:posOffset>
                </wp:positionV>
                <wp:extent cx="339090" cy="360045"/>
                <wp:effectExtent l="0" t="0" r="3810" b="190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2B17" w:rsidRPr="006C23C3" w:rsidRDefault="00A92B17" w:rsidP="00A92B17">
                            <w:pPr>
                              <w:rPr>
                                <w:sz w:val="36"/>
                              </w:rPr>
                            </w:pPr>
                            <w:r w:rsidRPr="006C23C3">
                              <w:rPr>
                                <w:sz w:val="36"/>
                              </w:rPr>
                              <w:t>#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FFAB36" id="_x0000_s1031" type="#_x0000_t202" style="position:absolute;margin-left:224.25pt;margin-top:26.2pt;width:26.7pt;height:28.35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" stroked="f">
                <v:textbox>
                  <w:txbxContent>
                    <w:p w:rsidR="00A92B17" w:rsidRPr="006C23C3" w:rsidRDefault="00A92B17" w:rsidP="00A92B17">
                      <w:pPr>
                        <w:rPr>
                          <w:sz w:val="36"/>
                        </w:rPr>
                      </w:pPr>
                      <w:r w:rsidRPr="006C23C3">
                        <w:rPr>
                          <w:sz w:val="36"/>
                        </w:rPr>
                        <w:t>#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B212C" w:rsidRPr="00E32DDA" w:rsidRDefault="009B212C" w:rsidP="00F97745">
      <w:pPr>
        <w:rPr>
          <w:rFonts w:ascii="KG Love Somebody" w:hAnsi="KG Love Somebody"/>
          <w:sz w:val="28"/>
          <w:szCs w:val="24"/>
        </w:rPr>
      </w:pPr>
    </w:p>
    <w:p w:rsidR="006D006D" w:rsidRPr="00E32DDA" w:rsidRDefault="006D006D">
      <w:pPr>
        <w:rPr>
          <w:rFonts w:ascii="KG Love Somebody" w:hAnsi="KG Love Somebody"/>
          <w:sz w:val="28"/>
          <w:szCs w:val="24"/>
        </w:rPr>
      </w:pPr>
    </w:p>
    <w:p w:rsidR="00265F07" w:rsidRPr="00E32DDA" w:rsidRDefault="009B212C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sz w:val="28"/>
          <w:szCs w:val="24"/>
        </w:rPr>
        <w:t xml:space="preserve">6.) Repeat Steps 4 &amp; 5 until all numbers have been multiplied and columns have been added. </w:t>
      </w:r>
    </w:p>
    <w:p w:rsidR="004F1234" w:rsidRPr="00E32DDA" w:rsidRDefault="004F1234" w:rsidP="004F1234">
      <w:pPr>
        <w:autoSpaceDE w:val="0"/>
        <w:autoSpaceDN w:val="0"/>
        <w:adjustRightInd w:val="0"/>
        <w:spacing w:after="30" w:line="276" w:lineRule="auto"/>
        <w:jc w:val="center"/>
        <w:rPr>
          <w:rFonts w:ascii="KG Love Somebody" w:hAnsi="KG Love Somebody" w:cs="KG Love Somebody"/>
          <w:b/>
          <w:bCs/>
          <w:sz w:val="28"/>
          <w:szCs w:val="24"/>
        </w:rPr>
      </w:pPr>
      <w:r w:rsidRPr="00E32DDA">
        <w:rPr>
          <w:rFonts w:ascii="KG Love Somebody" w:hAnsi="KG Love Somebody" w:cs="KG Love Somebody"/>
          <w:b/>
          <w:bCs/>
          <w:sz w:val="28"/>
          <w:szCs w:val="24"/>
        </w:rPr>
        <w:t>What does my answer look like?</w:t>
      </w:r>
    </w:p>
    <w:p w:rsidR="004F1234" w:rsidRPr="00E32DDA" w:rsidRDefault="006D006D" w:rsidP="004F1234">
      <w:pPr>
        <w:autoSpaceDE w:val="0"/>
        <w:autoSpaceDN w:val="0"/>
        <w:adjustRightInd w:val="0"/>
        <w:spacing w:after="30" w:line="276" w:lineRule="auto"/>
        <w:jc w:val="center"/>
        <w:rPr>
          <w:rFonts w:ascii="KG Love Somebody" w:hAnsi="KG Love Somebody" w:cs="KG Love Somebody"/>
          <w:b/>
          <w:bCs/>
          <w:sz w:val="28"/>
          <w:szCs w:val="24"/>
        </w:rPr>
      </w:pPr>
      <w:r w:rsidRPr="00E32DDA">
        <w:rPr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7F3A715" wp14:editId="495DA48C">
                <wp:simplePos x="0" y="0"/>
                <wp:positionH relativeFrom="column">
                  <wp:posOffset>-152399</wp:posOffset>
                </wp:positionH>
                <wp:positionV relativeFrom="paragraph">
                  <wp:posOffset>2213610</wp:posOffset>
                </wp:positionV>
                <wp:extent cx="3771900" cy="10477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1047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8A490E" id="Rectangle 4" o:spid="_x0000_s1026" style="position:absolute;margin-left:-12pt;margin-top:174.3pt;width:297pt;height:82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" fillcolor="white [3201]" strokecolor="black [3200]" strokeweight="1pt"/>
            </w:pict>
          </mc:Fallback>
        </mc:AlternateContent>
      </w:r>
      <w:r w:rsidR="00AA5D1C" w:rsidRPr="00E32DDA">
        <w:rPr>
          <w:noProof/>
        </w:rPr>
        <w:drawing>
          <wp:inline distT="0" distB="0" distL="0" distR="0" wp14:anchorId="2563ED65" wp14:editId="20E09A69">
            <wp:extent cx="3672011" cy="2173627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9607" cy="2184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234" w:rsidRPr="00E32DDA" w:rsidRDefault="004F1234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8A8FEE" wp14:editId="74C04C83">
                <wp:simplePos x="0" y="0"/>
                <wp:positionH relativeFrom="margin">
                  <wp:align>right</wp:align>
                </wp:positionH>
                <wp:positionV relativeFrom="paragraph">
                  <wp:posOffset>66675</wp:posOffset>
                </wp:positionV>
                <wp:extent cx="2647950" cy="104775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7950" cy="10477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0F2E16" id="Rectangle 5" o:spid="_x0000_s1026" style="position:absolute;margin-left:157.3pt;margin-top:5.25pt;width:208.5pt;height:82.5pt;z-index:2516951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" fillcolor="white [3201]" strokecolor="black [3200]" strokeweight="1pt">
                <w10:wrap anchorx="margin"/>
              </v:rect>
            </w:pict>
          </mc:Fallback>
        </mc:AlternateContent>
      </w:r>
    </w:p>
    <w:p w:rsidR="004F1234" w:rsidRPr="00E32DDA" w:rsidRDefault="004F1234" w:rsidP="004F1234">
      <w:pPr>
        <w:rPr>
          <w:rFonts w:ascii="KG Love Somebody" w:hAnsi="KG Love Somebody"/>
          <w:sz w:val="28"/>
          <w:szCs w:val="24"/>
        </w:rPr>
      </w:pPr>
    </w:p>
    <w:p w:rsidR="004F1234" w:rsidRPr="00E32DDA" w:rsidRDefault="004F1234" w:rsidP="004F1234">
      <w:pPr>
        <w:rPr>
          <w:rFonts w:ascii="KG Love Somebody" w:hAnsi="KG Love Somebody"/>
          <w:sz w:val="28"/>
          <w:szCs w:val="24"/>
        </w:rPr>
      </w:pPr>
    </w:p>
    <w:p w:rsidR="004F1234" w:rsidRPr="00E32DDA" w:rsidRDefault="004F1234" w:rsidP="004F1234">
      <w:pPr>
        <w:autoSpaceDE w:val="0"/>
        <w:autoSpaceDN w:val="0"/>
        <w:adjustRightInd w:val="0"/>
        <w:spacing w:after="30" w:line="276" w:lineRule="auto"/>
        <w:jc w:val="center"/>
        <w:rPr>
          <w:rFonts w:ascii="KG Love Somebody" w:hAnsi="KG Love Somebody" w:cs="KG Love Somebody"/>
          <w:b/>
          <w:bCs/>
          <w:sz w:val="28"/>
          <w:szCs w:val="24"/>
        </w:rPr>
      </w:pPr>
      <w:r w:rsidRPr="00E32DDA">
        <w:rPr>
          <w:rFonts w:ascii="KG Love Somebody" w:hAnsi="KG Love Somebody" w:cs="KG Love Somebody"/>
          <w:b/>
          <w:bCs/>
          <w:sz w:val="28"/>
          <w:szCs w:val="24"/>
        </w:rPr>
        <w:t xml:space="preserve">The degree of your quotient will always be </w:t>
      </w:r>
      <w:r w:rsidR="00F1432A" w:rsidRPr="00E32DDA">
        <w:rPr>
          <w:rFonts w:ascii="KG Love Somebody" w:hAnsi="KG Love Somebody" w:cs="KG Love Somebody"/>
          <w:b/>
          <w:bCs/>
          <w:sz w:val="28"/>
          <w:szCs w:val="24"/>
          <w:u w:val="single"/>
        </w:rPr>
        <w:t>____________________________</w:t>
      </w:r>
      <w:r w:rsidRPr="00E32DDA">
        <w:rPr>
          <w:rFonts w:ascii="KG Love Somebody" w:hAnsi="KG Love Somebody" w:cs="KG Love Somebody"/>
          <w:b/>
          <w:bCs/>
          <w:sz w:val="28"/>
          <w:szCs w:val="24"/>
        </w:rPr>
        <w:t xml:space="preserve"> than the degree of your dividend.</w:t>
      </w:r>
    </w:p>
    <w:p w:rsidR="004F1234" w:rsidRPr="00E32DDA" w:rsidRDefault="004F1234" w:rsidP="004F1234">
      <w:pPr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044407E" wp14:editId="256AE1D7">
                <wp:simplePos x="0" y="0"/>
                <wp:positionH relativeFrom="column">
                  <wp:posOffset>2133600</wp:posOffset>
                </wp:positionH>
                <wp:positionV relativeFrom="paragraph">
                  <wp:posOffset>110836</wp:posOffset>
                </wp:positionV>
                <wp:extent cx="3172691" cy="907473"/>
                <wp:effectExtent l="0" t="0" r="27940" b="2603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2691" cy="90747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F18829B" id="Rectangle 6" o:spid="_x0000_s1026" style="position:absolute;margin-left:168pt;margin-top:8.75pt;width:249.8pt;height:71.4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" fillcolor="white [3201]" strokecolor="black [3200]" strokeweight="1pt"/>
            </w:pict>
          </mc:Fallback>
        </mc:AlternateContent>
      </w: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4F1234" w:rsidRPr="00E32DDA" w:rsidRDefault="004F1234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sz w:val="28"/>
          <w:szCs w:val="24"/>
        </w:rPr>
        <w:tab/>
      </w:r>
    </w:p>
    <w:p w:rsidR="004F1234" w:rsidRPr="00E32DDA" w:rsidRDefault="004F1234" w:rsidP="004F1234">
      <w:pPr>
        <w:autoSpaceDE w:val="0"/>
        <w:autoSpaceDN w:val="0"/>
        <w:adjustRightInd w:val="0"/>
        <w:spacing w:after="30" w:line="276" w:lineRule="auto"/>
        <w:jc w:val="center"/>
        <w:rPr>
          <w:rFonts w:ascii="KG Love Somebody" w:hAnsi="KG Love Somebody" w:cs="KG Love Somebody"/>
          <w:sz w:val="28"/>
          <w:szCs w:val="24"/>
        </w:rPr>
      </w:pPr>
      <w:r w:rsidRPr="00E32DDA">
        <w:rPr>
          <w:rFonts w:ascii="KG Love Somebody" w:hAnsi="KG Love Somebody" w:cs="KG Love Somebody"/>
          <w:sz w:val="28"/>
          <w:szCs w:val="24"/>
        </w:rPr>
        <w:t xml:space="preserve">*It should look the </w:t>
      </w:r>
      <w:r w:rsidR="00F1432A" w:rsidRPr="00E32DDA">
        <w:rPr>
          <w:rFonts w:ascii="KG Love Somebody" w:hAnsi="KG Love Somebody" w:cs="KG Love Somebody"/>
          <w:b/>
          <w:bCs/>
          <w:sz w:val="28"/>
          <w:szCs w:val="24"/>
        </w:rPr>
        <w:t>_________________________</w:t>
      </w:r>
      <w:r w:rsidRPr="00E32DDA">
        <w:rPr>
          <w:rFonts w:ascii="KG Love Somebody" w:hAnsi="KG Love Somebody" w:cs="KG Love Somebody"/>
          <w:sz w:val="28"/>
          <w:szCs w:val="24"/>
        </w:rPr>
        <w:t xml:space="preserve"> as it did when we used long division.</w:t>
      </w:r>
    </w:p>
    <w:p w:rsidR="004F1234" w:rsidRPr="00E32DDA" w:rsidRDefault="004F1234" w:rsidP="004F1234">
      <w:pPr>
        <w:autoSpaceDE w:val="0"/>
        <w:autoSpaceDN w:val="0"/>
        <w:adjustRightInd w:val="0"/>
        <w:spacing w:after="20" w:line="240" w:lineRule="auto"/>
        <w:rPr>
          <w:rFonts w:ascii="KG Love Somebody" w:hAnsi="KG Love Somebody" w:cs="KG Love Somebody"/>
          <w:b/>
          <w:bCs/>
          <w:sz w:val="28"/>
          <w:szCs w:val="24"/>
        </w:rPr>
      </w:pPr>
      <w:r w:rsidRPr="00E32DDA">
        <w:rPr>
          <w:rFonts w:ascii="KG Love Somebody" w:hAnsi="KG Love Somebody" w:cs="KG Love Somebody"/>
          <w:b/>
          <w:bCs/>
          <w:sz w:val="28"/>
          <w:szCs w:val="24"/>
        </w:rPr>
        <w:t>Example: Divide using Synthetic Division.</w:t>
      </w:r>
    </w:p>
    <w:p w:rsidR="004F1234" w:rsidRPr="00E32DDA" w:rsidRDefault="00837AB6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  <w:r w:rsidRPr="00E32DDA">
        <w:rPr>
          <w:noProof/>
          <w:sz w:val="28"/>
          <w:szCs w:val="24"/>
        </w:rPr>
        <w:drawing>
          <wp:inline distT="0" distB="0" distL="0" distR="0" wp14:anchorId="1066B433" wp14:editId="4F1BB9C1">
            <wp:extent cx="6000750" cy="663241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67338" cy="6816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B6" w:rsidRPr="00E32DDA" w:rsidRDefault="00837AB6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6D006D" w:rsidRPr="00E32DDA" w:rsidRDefault="006D006D" w:rsidP="006D006D">
      <w:pPr>
        <w:autoSpaceDE w:val="0"/>
        <w:autoSpaceDN w:val="0"/>
        <w:adjustRightInd w:val="0"/>
        <w:spacing w:after="20" w:line="240" w:lineRule="auto"/>
        <w:rPr>
          <w:rFonts w:ascii="KG Love Somebody" w:hAnsi="KG Love Somebody" w:cs="KG Love Somebody"/>
          <w:b/>
          <w:bCs/>
          <w:sz w:val="28"/>
          <w:szCs w:val="24"/>
        </w:rPr>
      </w:pPr>
      <w:r w:rsidRPr="00E32DDA">
        <w:rPr>
          <w:rFonts w:ascii="KG Love Somebody" w:hAnsi="KG Love Somebody" w:cs="KG Love Somebody"/>
          <w:b/>
          <w:bCs/>
          <w:sz w:val="28"/>
          <w:szCs w:val="24"/>
        </w:rPr>
        <w:t>Example: Divide using Synthetic Division.</w:t>
      </w:r>
    </w:p>
    <w:p w:rsidR="00837AB6" w:rsidRPr="00E32DDA" w:rsidRDefault="0056195A" w:rsidP="0056195A">
      <w:pPr>
        <w:tabs>
          <w:tab w:val="left" w:pos="9000"/>
        </w:tabs>
        <w:jc w:val="center"/>
        <w:rPr>
          <w:rFonts w:ascii="KG Love Somebody" w:hAnsi="KG Love Somebody"/>
          <w:sz w:val="28"/>
          <w:szCs w:val="24"/>
        </w:rPr>
      </w:pPr>
      <w:r w:rsidRPr="00E32DDA">
        <w:rPr>
          <w:rFonts w:ascii="KG Love Somebody" w:hAnsi="KG Love Somebody"/>
          <w:position w:val="-24"/>
          <w:sz w:val="28"/>
          <w:szCs w:val="24"/>
        </w:rPr>
        <w:object w:dxaOrig="1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25pt;height:73.25pt" o:ole="">
            <v:imagedata r:id="rId8" o:title=""/>
          </v:shape>
          <o:OLEObject Type="Embed" ProgID="Equation.DSMT4" ShapeID="_x0000_i1025" DrawAspect="Content" ObjectID="_1565162071" r:id="rId9"/>
        </w:object>
      </w:r>
    </w:p>
    <w:p w:rsidR="004F1234" w:rsidRPr="00E32DDA" w:rsidRDefault="004F1234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</w:p>
    <w:p w:rsidR="004F1234" w:rsidRPr="00E32DDA" w:rsidRDefault="004F1234" w:rsidP="004F1234">
      <w:pPr>
        <w:tabs>
          <w:tab w:val="left" w:pos="9000"/>
        </w:tabs>
        <w:rPr>
          <w:rFonts w:ascii="KG Love Somebody" w:hAnsi="KG Love Somebody"/>
          <w:sz w:val="28"/>
          <w:szCs w:val="24"/>
        </w:rPr>
      </w:pPr>
      <w:bookmarkStart w:id="0" w:name="_GoBack"/>
      <w:bookmarkEnd w:id="0"/>
    </w:p>
    <w:sectPr w:rsidR="004F1234" w:rsidRPr="00E32DDA" w:rsidSect="00B36E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KG Love Somebody">
    <w:panose1 w:val="02000503000000020003"/>
    <w:charset w:val="00"/>
    <w:family w:val="auto"/>
    <w:pitch w:val="variable"/>
    <w:sig w:usb0="A000002F" w:usb1="0000000A" w:usb2="00000000" w:usb3="00000000" w:csb0="00000003" w:csb1="00000000"/>
  </w:font>
  <w:font w:name="DK Carte Blanche">
    <w:panose1 w:val="04090505060704020102"/>
    <w:charset w:val="00"/>
    <w:family w:val="decorative"/>
    <w:notTrueType/>
    <w:pitch w:val="variable"/>
    <w:sig w:usb0="80000007" w:usb1="00000002" w:usb2="00000000" w:usb3="00000000" w:csb0="0000009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6ED1"/>
    <w:rsid w:val="001652B2"/>
    <w:rsid w:val="00265F07"/>
    <w:rsid w:val="004F1234"/>
    <w:rsid w:val="0056195A"/>
    <w:rsid w:val="005B5408"/>
    <w:rsid w:val="0069096A"/>
    <w:rsid w:val="006C23C3"/>
    <w:rsid w:val="006D006D"/>
    <w:rsid w:val="00837AB6"/>
    <w:rsid w:val="008F2036"/>
    <w:rsid w:val="009B212C"/>
    <w:rsid w:val="00A05FCD"/>
    <w:rsid w:val="00A92B17"/>
    <w:rsid w:val="00AA5D1C"/>
    <w:rsid w:val="00AB7577"/>
    <w:rsid w:val="00B36ED1"/>
    <w:rsid w:val="00B628BE"/>
    <w:rsid w:val="00D933CF"/>
    <w:rsid w:val="00E32DDA"/>
    <w:rsid w:val="00EB5FBF"/>
    <w:rsid w:val="00F1432A"/>
    <w:rsid w:val="00F97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D5A6FB-6BE7-4D63-AE66-8E70C1CF8D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6E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B540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540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74</Words>
  <Characters>99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5-08-26T14:06:00Z</cp:lastPrinted>
  <dcterms:created xsi:type="dcterms:W3CDTF">2016-09-12T17:57:00Z</dcterms:created>
  <dcterms:modified xsi:type="dcterms:W3CDTF">2017-08-25T14:28:00Z</dcterms:modified>
</cp:coreProperties>
</file>